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17761D" w14:textId="4410DE81" w:rsidR="00DB1F38" w:rsidRPr="00A96A83" w:rsidRDefault="00684497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2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56059B">
        <w:rPr>
          <w:rFonts w:ascii="Times New Roman" w:eastAsia="宋体" w:hAnsi="Times New Roman" w:cs="Times New Roman"/>
          <w:b/>
          <w:sz w:val="28"/>
          <w:szCs w:val="28"/>
        </w:rPr>
        <w:t>1</w:t>
      </w:r>
      <w:r>
        <w:rPr>
          <w:rFonts w:ascii="Times New Roman" w:eastAsia="宋体" w:hAnsi="Times New Roman" w:cs="Times New Roman"/>
          <w:b/>
          <w:sz w:val="28"/>
          <w:szCs w:val="28"/>
        </w:rPr>
        <w:t>8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 xml:space="preserve">/2023          </w:t>
      </w:r>
      <w:proofErr w:type="spellStart"/>
      <w:r w:rsidR="003D7406">
        <w:rPr>
          <w:rFonts w:ascii="Times New Roman" w:eastAsia="宋体" w:hAnsi="Times New Roman" w:cs="Times New Roman"/>
          <w:b/>
          <w:sz w:val="28"/>
          <w:szCs w:val="28"/>
        </w:rPr>
        <w:t>Yankai</w:t>
      </w:r>
      <w:proofErr w:type="spellEnd"/>
      <w:r w:rsidR="00871D4E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3D7406">
        <w:rPr>
          <w:rFonts w:ascii="Times New Roman" w:eastAsia="宋体" w:hAnsi="Times New Roman" w:cs="Times New Roman"/>
          <w:b/>
          <w:sz w:val="28"/>
          <w:szCs w:val="28"/>
        </w:rPr>
        <w:t>Yang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  <w:bookmarkStart w:id="0" w:name="_GoBack"/>
      <w:bookmarkEnd w:id="0"/>
    </w:p>
    <w:p w14:paraId="379513E1" w14:textId="445C56F0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bookmarkStart w:id="1" w:name="_Hlk149048718"/>
    <w:p w14:paraId="2735DF36" w14:textId="3B0900F6" w:rsidR="00A20C7E" w:rsidRDefault="00383F0C" w:rsidP="006834BF">
      <w:r>
        <w:object w:dxaOrig="9102" w:dyaOrig="2089" w14:anchorId="12D673A4">
          <v:shape id="_x0000_i1026" type="#_x0000_t75" style="width:410.1pt;height:93.9pt" o:ole="">
            <v:imagedata r:id="rId8" o:title=""/>
          </v:shape>
          <o:OLEObject Type="Embed" ProgID="ChemDraw.Document.6.0" ShapeID="_x0000_i1026" DrawAspect="Content" ObjectID="_1764397420" r:id="rId9"/>
        </w:object>
      </w:r>
      <w:bookmarkEnd w:id="1"/>
    </w:p>
    <w:p w14:paraId="18BDE4E8" w14:textId="77777777" w:rsidR="00FE40D9" w:rsidRDefault="00FE40D9" w:rsidP="00FE40D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>
        <w:rPr>
          <w:rFonts w:ascii="Times New Roman" w:eastAsia="宋体" w:hAnsi="Times New Roman" w:hint="eastAsia"/>
          <w:b/>
          <w:sz w:val="24"/>
        </w:rPr>
        <w:t xml:space="preserve"> -001</w:t>
      </w:r>
    </w:p>
    <w:p w14:paraId="6D828DB6" w14:textId="5BAC610E" w:rsidR="00EE0BE9" w:rsidRDefault="00EE0BE9" w:rsidP="006834BF">
      <w:pPr>
        <w:rPr>
          <w:rFonts w:ascii="Times New Roman" w:eastAsia="宋体" w:hAnsi="Times New Roman"/>
          <w:b/>
          <w:sz w:val="24"/>
        </w:rPr>
      </w:pPr>
    </w:p>
    <w:p w14:paraId="10BFFC3E" w14:textId="0BADE4EE" w:rsidR="00B82718" w:rsidRDefault="00FE40D9" w:rsidP="006834BF">
      <w:r>
        <w:object w:dxaOrig="9180" w:dyaOrig="10670" w14:anchorId="2A6877E8">
          <v:shape id="_x0000_i1028" type="#_x0000_t75" style="width:414.7pt;height:482.1pt" o:ole="">
            <v:imagedata r:id="rId10" o:title=""/>
          </v:shape>
          <o:OLEObject Type="Embed" ProgID="ChemDraw.Document.6.0" ShapeID="_x0000_i1028" DrawAspect="Content" ObjectID="_1764397421" r:id="rId11"/>
        </w:object>
      </w:r>
    </w:p>
    <w:p w14:paraId="7C8225BF" w14:textId="27EF11DD" w:rsidR="00027BCC" w:rsidRDefault="00027BCC" w:rsidP="006834BF"/>
    <w:p w14:paraId="5B54D9FF" w14:textId="613BE83F" w:rsidR="00027BCC" w:rsidRDefault="00027BCC" w:rsidP="006834BF"/>
    <w:p w14:paraId="5249A635" w14:textId="3035E13C" w:rsidR="00027BCC" w:rsidRPr="00FE40D9" w:rsidRDefault="00FE40D9" w:rsidP="00FE40D9">
      <w:pPr>
        <w:pStyle w:val="a7"/>
        <w:numPr>
          <w:ilvl w:val="0"/>
          <w:numId w:val="14"/>
        </w:numPr>
        <w:ind w:firstLineChars="0"/>
        <w:rPr>
          <w:rFonts w:ascii="Times New Roman" w:eastAsia="宋体" w:hAnsi="Times New Roman"/>
          <w:b/>
          <w:sz w:val="24"/>
        </w:rPr>
      </w:pPr>
      <w:proofErr w:type="spellStart"/>
      <w:r w:rsidRPr="00FE40D9">
        <w:rPr>
          <w:rFonts w:ascii="Times New Roman" w:hAnsi="Times New Roman" w:cs="Times New Roman"/>
        </w:rPr>
        <w:t>Xiangdong</w:t>
      </w:r>
      <w:proofErr w:type="spellEnd"/>
      <w:r w:rsidRPr="00FE40D9">
        <w:rPr>
          <w:rFonts w:ascii="Times New Roman" w:hAnsi="Times New Roman" w:cs="Times New Roman"/>
        </w:rPr>
        <w:t xml:space="preserve"> Hu et al.</w:t>
      </w:r>
      <w:r w:rsidRPr="007E2E88">
        <w:t xml:space="preserve"> </w:t>
      </w:r>
      <w:r w:rsidR="0082171F" w:rsidRPr="0082171F">
        <w:rPr>
          <w:rFonts w:ascii="Times New Roman" w:hAnsi="Times New Roman" w:cs="Times New Roman"/>
          <w:i/>
          <w:iCs/>
        </w:rPr>
        <w:t xml:space="preserve">Org. Lett. </w:t>
      </w:r>
      <w:r w:rsidR="0082171F" w:rsidRPr="0082171F">
        <w:rPr>
          <w:rFonts w:ascii="Times New Roman" w:hAnsi="Times New Roman" w:cs="Times New Roman"/>
          <w:b/>
          <w:bCs/>
        </w:rPr>
        <w:t>2023</w:t>
      </w:r>
      <w:r w:rsidR="0082171F" w:rsidRPr="0082171F">
        <w:rPr>
          <w:rFonts w:ascii="Times New Roman" w:hAnsi="Times New Roman" w:cs="Times New Roman"/>
          <w:i/>
          <w:iCs/>
        </w:rPr>
        <w:t xml:space="preserve">, 25, </w:t>
      </w:r>
      <w:r w:rsidR="0082171F" w:rsidRPr="0082171F">
        <w:rPr>
          <w:rFonts w:ascii="Times New Roman" w:hAnsi="Times New Roman" w:cs="Times New Roman"/>
        </w:rPr>
        <w:t>8645−8649</w:t>
      </w:r>
    </w:p>
    <w:p w14:paraId="1C17043A" w14:textId="1E0E82BB" w:rsidR="00B82718" w:rsidRDefault="00B82718" w:rsidP="006834BF">
      <w:pPr>
        <w:rPr>
          <w:rFonts w:ascii="Times New Roman" w:eastAsia="宋体" w:hAnsi="Times New Roman"/>
          <w:b/>
          <w:sz w:val="24"/>
        </w:rPr>
      </w:pPr>
    </w:p>
    <w:p w14:paraId="2DBA01CC" w14:textId="53E3BBFC" w:rsidR="0082171F" w:rsidRDefault="0082171F" w:rsidP="006834BF">
      <w:pPr>
        <w:rPr>
          <w:rFonts w:ascii="Times New Roman" w:eastAsia="宋体" w:hAnsi="Times New Roman"/>
          <w:b/>
          <w:sz w:val="24"/>
        </w:rPr>
      </w:pPr>
    </w:p>
    <w:p w14:paraId="62AF9A52" w14:textId="77777777" w:rsidR="0082171F" w:rsidRDefault="0082171F" w:rsidP="006834BF">
      <w:pPr>
        <w:rPr>
          <w:rFonts w:ascii="Times New Roman" w:eastAsia="宋体" w:hAnsi="Times New Roman" w:hint="eastAsia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0F51E602" w:rsidR="006834BF" w:rsidRPr="006B18D7" w:rsidRDefault="00383F0C" w:rsidP="006834BF">
      <w:pPr>
        <w:rPr>
          <w:rFonts w:ascii="Times New Roman" w:eastAsia="宋体" w:hAnsi="Times New Roman"/>
          <w:sz w:val="24"/>
        </w:rPr>
      </w:pPr>
      <w:r>
        <w:object w:dxaOrig="10317" w:dyaOrig="1722" w14:anchorId="4FDD3415">
          <v:shape id="_x0000_i1027" type="#_x0000_t75" style="width:440.05pt;height:74.3pt" o:ole="">
            <v:imagedata r:id="rId12" o:title=""/>
          </v:shape>
          <o:OLEObject Type="Embed" ProgID="ChemDraw.Document.6.0" ShapeID="_x0000_i1027" DrawAspect="Content" ObjectID="_1764397422" r:id="rId13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8959084" w14:textId="268D0BB7" w:rsidR="00C416E9" w:rsidRDefault="00C416E9" w:rsidP="00C416E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>
        <w:rPr>
          <w:rFonts w:ascii="Times New Roman" w:eastAsia="宋体" w:hAnsi="Times New Roman" w:hint="eastAsia"/>
          <w:b/>
          <w:sz w:val="24"/>
        </w:rPr>
        <w:t xml:space="preserve"> -00</w:t>
      </w:r>
      <w:r>
        <w:rPr>
          <w:rFonts w:ascii="Times New Roman" w:eastAsia="宋体" w:hAnsi="Times New Roman"/>
          <w:b/>
          <w:sz w:val="24"/>
        </w:rPr>
        <w:t>2</w:t>
      </w:r>
    </w:p>
    <w:p w14:paraId="29683850" w14:textId="766EEBBB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358C04CD" w:rsidR="006834BF" w:rsidRPr="006B18D7" w:rsidRDefault="00C416E9" w:rsidP="006834BF">
      <w:pPr>
        <w:rPr>
          <w:rFonts w:ascii="Times New Roman" w:eastAsia="宋体" w:hAnsi="Times New Roman"/>
          <w:sz w:val="24"/>
        </w:rPr>
      </w:pPr>
      <w:r>
        <w:object w:dxaOrig="13075" w:dyaOrig="9713" w14:anchorId="1569AD5B">
          <v:shape id="_x0000_i1030" type="#_x0000_t75" style="width:415.3pt;height:308.15pt" o:ole="">
            <v:imagedata r:id="rId14" o:title=""/>
          </v:shape>
          <o:OLEObject Type="Embed" ProgID="ChemDraw.Document.6.0" ShapeID="_x0000_i1030" DrawAspect="Content" ObjectID="_1764397423" r:id="rId15"/>
        </w:object>
      </w: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8976A8B" w14:textId="465733D4" w:rsidR="00C416E9" w:rsidRPr="00C416E9" w:rsidRDefault="00C416E9" w:rsidP="00C416E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hAnsi="Times New Roman" w:cs="Times New Roman"/>
        </w:rPr>
        <w:t xml:space="preserve">(2) </w:t>
      </w:r>
      <w:proofErr w:type="spellStart"/>
      <w:r w:rsidRPr="00C416E9">
        <w:rPr>
          <w:rFonts w:ascii="Times New Roman" w:hAnsi="Times New Roman" w:cs="Times New Roman"/>
        </w:rPr>
        <w:t>Hongchao</w:t>
      </w:r>
      <w:proofErr w:type="spellEnd"/>
      <w:r w:rsidRPr="00C416E9">
        <w:rPr>
          <w:rFonts w:ascii="Times New Roman" w:hAnsi="Times New Roman" w:cs="Times New Roman"/>
        </w:rPr>
        <w:t xml:space="preserve"> Guo et al.</w:t>
      </w:r>
      <w:r w:rsidRPr="007E2E88">
        <w:t xml:space="preserve"> </w:t>
      </w:r>
      <w:r w:rsidRPr="00C416E9">
        <w:rPr>
          <w:rFonts w:ascii="Times New Roman" w:hAnsi="Times New Roman" w:cs="Times New Roman"/>
          <w:i/>
          <w:iCs/>
        </w:rPr>
        <w:t xml:space="preserve">Org. Lett. </w:t>
      </w:r>
      <w:r w:rsidRPr="00C416E9">
        <w:rPr>
          <w:rFonts w:ascii="Times New Roman" w:hAnsi="Times New Roman" w:cs="Times New Roman"/>
          <w:b/>
          <w:bCs/>
        </w:rPr>
        <w:t>2023</w:t>
      </w:r>
      <w:r w:rsidRPr="00C416E9">
        <w:rPr>
          <w:rFonts w:ascii="Times New Roman" w:hAnsi="Times New Roman" w:cs="Times New Roman"/>
          <w:i/>
          <w:iCs/>
        </w:rPr>
        <w:t xml:space="preserve">, 25, </w:t>
      </w:r>
      <w:r w:rsidRPr="00C416E9">
        <w:rPr>
          <w:rFonts w:ascii="Times New Roman" w:hAnsi="Times New Roman" w:cs="Times New Roman"/>
        </w:rPr>
        <w:t>8547−8552</w:t>
      </w:r>
    </w:p>
    <w:p w14:paraId="18E6574F" w14:textId="77777777" w:rsidR="006834BF" w:rsidRPr="00C416E9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C3C687" w14:textId="77777777" w:rsidR="00206E1D" w:rsidRDefault="00206E1D" w:rsidP="008D7020">
      <w:r>
        <w:separator/>
      </w:r>
    </w:p>
  </w:endnote>
  <w:endnote w:type="continuationSeparator" w:id="0">
    <w:p w14:paraId="692E2ECC" w14:textId="77777777" w:rsidR="00206E1D" w:rsidRDefault="00206E1D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1F0233A9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9C0A64" w:rsidRPr="009C0A6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80AABB" w14:textId="77777777" w:rsidR="00206E1D" w:rsidRDefault="00206E1D" w:rsidP="008D7020">
      <w:r>
        <w:separator/>
      </w:r>
    </w:p>
  </w:footnote>
  <w:footnote w:type="continuationSeparator" w:id="0">
    <w:p w14:paraId="5DC8D521" w14:textId="77777777" w:rsidR="00206E1D" w:rsidRDefault="00206E1D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AFC6CF9"/>
    <w:multiLevelType w:val="hybridMultilevel"/>
    <w:tmpl w:val="19C4EBDA"/>
    <w:lvl w:ilvl="0" w:tplc="C3985772">
      <w:start w:val="1"/>
      <w:numFmt w:val="decimal"/>
      <w:lvlText w:val="(%1)"/>
      <w:lvlJc w:val="left"/>
      <w:pPr>
        <w:ind w:left="360" w:hanging="360"/>
      </w:pPr>
      <w:rPr>
        <w:rFonts w:eastAsiaTheme="minorEastAsia" w:cs="Times New Roman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5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9A038FB"/>
    <w:multiLevelType w:val="hybridMultilevel"/>
    <w:tmpl w:val="3A0665FC"/>
    <w:lvl w:ilvl="0" w:tplc="09568AF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2"/>
  </w:num>
  <w:num w:numId="3">
    <w:abstractNumId w:val="10"/>
  </w:num>
  <w:num w:numId="4">
    <w:abstractNumId w:val="0"/>
  </w:num>
  <w:num w:numId="5">
    <w:abstractNumId w:val="7"/>
  </w:num>
  <w:num w:numId="6">
    <w:abstractNumId w:val="4"/>
  </w:num>
  <w:num w:numId="7">
    <w:abstractNumId w:val="8"/>
  </w:num>
  <w:num w:numId="8">
    <w:abstractNumId w:val="1"/>
  </w:num>
  <w:num w:numId="9">
    <w:abstractNumId w:val="11"/>
  </w:num>
  <w:num w:numId="10">
    <w:abstractNumId w:val="9"/>
  </w:num>
  <w:num w:numId="11">
    <w:abstractNumId w:val="6"/>
  </w:num>
  <w:num w:numId="12">
    <w:abstractNumId w:val="5"/>
  </w:num>
  <w:num w:numId="13">
    <w:abstractNumId w:val="13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27BCC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1BC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00F7"/>
    <w:rsid w:val="00191EE2"/>
    <w:rsid w:val="001921F1"/>
    <w:rsid w:val="0019386F"/>
    <w:rsid w:val="0019461E"/>
    <w:rsid w:val="00197CAC"/>
    <w:rsid w:val="001A059D"/>
    <w:rsid w:val="001A6D05"/>
    <w:rsid w:val="001B024F"/>
    <w:rsid w:val="001B1D8C"/>
    <w:rsid w:val="001B5B8B"/>
    <w:rsid w:val="001B6E14"/>
    <w:rsid w:val="001B70C4"/>
    <w:rsid w:val="001C6D5C"/>
    <w:rsid w:val="001D4254"/>
    <w:rsid w:val="001D6475"/>
    <w:rsid w:val="001E174C"/>
    <w:rsid w:val="001F6FCB"/>
    <w:rsid w:val="001F7B00"/>
    <w:rsid w:val="001F7FF6"/>
    <w:rsid w:val="00203940"/>
    <w:rsid w:val="00206E1D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3F0C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D7406"/>
    <w:rsid w:val="003E16A1"/>
    <w:rsid w:val="003E35EE"/>
    <w:rsid w:val="003E7536"/>
    <w:rsid w:val="003F12A4"/>
    <w:rsid w:val="003F2AC5"/>
    <w:rsid w:val="003F3C5A"/>
    <w:rsid w:val="003F492B"/>
    <w:rsid w:val="003F5185"/>
    <w:rsid w:val="00404ADB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36ECA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1C4C"/>
    <w:rsid w:val="004F37E2"/>
    <w:rsid w:val="004F6977"/>
    <w:rsid w:val="004F795D"/>
    <w:rsid w:val="00503CBB"/>
    <w:rsid w:val="0050432B"/>
    <w:rsid w:val="0050728E"/>
    <w:rsid w:val="00510628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55DA9"/>
    <w:rsid w:val="00560316"/>
    <w:rsid w:val="0056059B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4497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A6B52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3011"/>
    <w:rsid w:val="007E2E88"/>
    <w:rsid w:val="007F1F9A"/>
    <w:rsid w:val="007F4761"/>
    <w:rsid w:val="007F56DA"/>
    <w:rsid w:val="007F5DBD"/>
    <w:rsid w:val="00813056"/>
    <w:rsid w:val="0081456C"/>
    <w:rsid w:val="00816EC5"/>
    <w:rsid w:val="00820D3B"/>
    <w:rsid w:val="0082171F"/>
    <w:rsid w:val="0082194F"/>
    <w:rsid w:val="00824A24"/>
    <w:rsid w:val="00834138"/>
    <w:rsid w:val="008370A7"/>
    <w:rsid w:val="00842AA8"/>
    <w:rsid w:val="00842F03"/>
    <w:rsid w:val="00856F20"/>
    <w:rsid w:val="008717F1"/>
    <w:rsid w:val="00871D4E"/>
    <w:rsid w:val="00881A8C"/>
    <w:rsid w:val="00886B74"/>
    <w:rsid w:val="0089065E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A64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E5F0C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2718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16E9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16D1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393E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B4A1F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0BE9"/>
    <w:rsid w:val="00EE2917"/>
    <w:rsid w:val="00EE3B56"/>
    <w:rsid w:val="00EF4796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1959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1EBF"/>
    <w:rsid w:val="00FD4DEC"/>
    <w:rsid w:val="00FE3BD8"/>
    <w:rsid w:val="00FE40D9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44F294-3C80-4342-BB4B-334000A58D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</TotalTime>
  <Pages>2</Pages>
  <Words>50</Words>
  <Characters>290</Characters>
  <Application>Microsoft Office Word</Application>
  <DocSecurity>0</DocSecurity>
  <Lines>2</Lines>
  <Paragraphs>1</Paragraphs>
  <ScaleCrop>false</ScaleCrop>
  <Company>Microsoft</Company>
  <LinksUpToDate>false</LinksUpToDate>
  <CharactersWithSpaces>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hasee</cp:lastModifiedBy>
  <cp:revision>14</cp:revision>
  <cp:lastPrinted>2017-04-22T03:53:00Z</cp:lastPrinted>
  <dcterms:created xsi:type="dcterms:W3CDTF">2023-07-02T13:48:00Z</dcterms:created>
  <dcterms:modified xsi:type="dcterms:W3CDTF">2023-12-18T01:37:00Z</dcterms:modified>
</cp:coreProperties>
</file>